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723" r:id="rId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480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7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image" Target="../media/image14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image" Target="../media/image14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6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14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4.png"/><Relationship Id="rId10" Type="http://schemas.openxmlformats.org/officeDocument/2006/relationships/image" Target="../media/image52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57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462" y="3446225"/>
            <a:ext cx="5161550" cy="26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2" y="1828800"/>
            <a:ext cx="6761306" cy="1806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0975"/>
            <a:ext cx="9761681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3139995" y="346583"/>
            <a:ext cx="148923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6195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52703"/>
              </p:ext>
            </p:extLst>
          </p:nvPr>
        </p:nvGraphicFramePr>
        <p:xfrm>
          <a:off x="2450384" y="964138"/>
          <a:ext cx="1815228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7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84" y="964138"/>
                        <a:ext cx="1815228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275" y="190891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53115"/>
              </p:ext>
            </p:extLst>
          </p:nvPr>
        </p:nvGraphicFramePr>
        <p:xfrm>
          <a:off x="3656012" y="2438400"/>
          <a:ext cx="2346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8" name="Equation" r:id="rId8" imgW="1091880" imgH="241200" progId="Equation.DSMT4">
                  <p:embed/>
                </p:oleObj>
              </mc:Choice>
              <mc:Fallback>
                <p:oleObj name="Equation" r:id="rId8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2438400"/>
                        <a:ext cx="2346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83856"/>
              </p:ext>
            </p:extLst>
          </p:nvPr>
        </p:nvGraphicFramePr>
        <p:xfrm>
          <a:off x="4518265" y="930276"/>
          <a:ext cx="13525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9" name="Equation" r:id="rId10" imgW="520560" imgH="253800" progId="Equation.DSMT4">
                  <p:embed/>
                </p:oleObj>
              </mc:Choice>
              <mc:Fallback>
                <p:oleObj name="Equation" r:id="rId10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265" y="930276"/>
                        <a:ext cx="13525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37435"/>
              </p:ext>
            </p:extLst>
          </p:nvPr>
        </p:nvGraphicFramePr>
        <p:xfrm>
          <a:off x="6123468" y="998538"/>
          <a:ext cx="28035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0" name="Equation" r:id="rId12" imgW="1079280" imgH="228600" progId="Equation.DSMT4">
                  <p:embed/>
                </p:oleObj>
              </mc:Choice>
              <mc:Fallback>
                <p:oleObj name="Equation" r:id="rId12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468" y="998538"/>
                        <a:ext cx="28035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12503"/>
              </p:ext>
            </p:extLst>
          </p:nvPr>
        </p:nvGraphicFramePr>
        <p:xfrm>
          <a:off x="9145588" y="995363"/>
          <a:ext cx="2506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1"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588" y="995363"/>
                        <a:ext cx="25066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98554"/>
              </p:ext>
            </p:extLst>
          </p:nvPr>
        </p:nvGraphicFramePr>
        <p:xfrm>
          <a:off x="3656012" y="3056467"/>
          <a:ext cx="1882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2" name="Equation" r:id="rId16" imgW="876240" imgH="253800" progId="Equation.DSMT4">
                  <p:embed/>
                </p:oleObj>
              </mc:Choice>
              <mc:Fallback>
                <p:oleObj name="Equation" r:id="rId1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056467"/>
                        <a:ext cx="1882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55053"/>
              </p:ext>
            </p:extLst>
          </p:nvPr>
        </p:nvGraphicFramePr>
        <p:xfrm>
          <a:off x="3656012" y="3701521"/>
          <a:ext cx="35750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3" name="Equation" r:id="rId18" imgW="1663560" imgH="393480" progId="Equation.DSMT4">
                  <p:embed/>
                </p:oleObj>
              </mc:Choice>
              <mc:Fallback>
                <p:oleObj name="Equation" r:id="rId1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701521"/>
                        <a:ext cx="35750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69331"/>
              </p:ext>
            </p:extLst>
          </p:nvPr>
        </p:nvGraphicFramePr>
        <p:xfrm>
          <a:off x="7250033" y="3876675"/>
          <a:ext cx="1528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4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033" y="3876675"/>
                        <a:ext cx="1528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22594"/>
              </p:ext>
            </p:extLst>
          </p:nvPr>
        </p:nvGraphicFramePr>
        <p:xfrm>
          <a:off x="3656012" y="4648200"/>
          <a:ext cx="3138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5" name="Equation" r:id="rId22" imgW="1460160" imgH="228600" progId="Equation.DSMT4">
                  <p:embed/>
                </p:oleObj>
              </mc:Choice>
              <mc:Fallback>
                <p:oleObj name="Equation" r:id="rId22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4648200"/>
                        <a:ext cx="31384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372"/>
              </p:ext>
            </p:extLst>
          </p:nvPr>
        </p:nvGraphicFramePr>
        <p:xfrm>
          <a:off x="6792833" y="4676775"/>
          <a:ext cx="17192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6" name="Equation" r:id="rId24" imgW="799920" imgH="241200" progId="Equation.DSMT4">
                  <p:embed/>
                </p:oleObj>
              </mc:Choice>
              <mc:Fallback>
                <p:oleObj name="Equation" r:id="rId2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833" y="4676775"/>
                        <a:ext cx="17192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0975"/>
            <a:ext cx="9837881" cy="17240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95378" y="246906"/>
            <a:ext cx="9033034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iết mỗi biểu thức sau thành lôgarit của một biểu thức (giả thiết các biểu thức đều có </a:t>
            </a:r>
            <a:r>
              <a:rPr lang="vi-VN" b="1">
                <a:latin typeface="Arial" pitchFamily="34" charset="0"/>
                <a:cs typeface="Arial" pitchFamily="34" charset="0"/>
              </a:rPr>
              <a:t>nghĩa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15566" y="46440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68041"/>
              </p:ext>
            </p:extLst>
          </p:nvPr>
        </p:nvGraphicFramePr>
        <p:xfrm>
          <a:off x="2284412" y="1119187"/>
          <a:ext cx="4286250" cy="76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1119187"/>
                        <a:ext cx="4286250" cy="767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758" y="204677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246812" y="2590800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89601"/>
              </p:ext>
            </p:extLst>
          </p:nvPr>
        </p:nvGraphicFramePr>
        <p:xfrm>
          <a:off x="441982" y="2362200"/>
          <a:ext cx="5184776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8" imgW="2412720" imgH="431640" progId="Equation.DSMT4">
                  <p:embed/>
                </p:oleObj>
              </mc:Choice>
              <mc:Fallback>
                <p:oleObj name="Equation" r:id="rId8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2" y="2362200"/>
                        <a:ext cx="5184776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89970"/>
              </p:ext>
            </p:extLst>
          </p:nvPr>
        </p:nvGraphicFramePr>
        <p:xfrm>
          <a:off x="7076961" y="1264804"/>
          <a:ext cx="4416136" cy="49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10" imgW="2260440" imgH="253800" progId="Equation.DSMT4">
                  <p:embed/>
                </p:oleObj>
              </mc:Choice>
              <mc:Fallback>
                <p:oleObj name="Equation" r:id="rId10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961" y="1264804"/>
                        <a:ext cx="4416136" cy="49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74410"/>
              </p:ext>
            </p:extLst>
          </p:nvPr>
        </p:nvGraphicFramePr>
        <p:xfrm>
          <a:off x="1117600" y="3257550"/>
          <a:ext cx="40116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12" imgW="1866600" imgH="431640" progId="Equation.DSMT4">
                  <p:embed/>
                </p:oleObj>
              </mc:Choice>
              <mc:Fallback>
                <p:oleObj name="Equation" r:id="rId12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257550"/>
                        <a:ext cx="40116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48517"/>
              </p:ext>
            </p:extLst>
          </p:nvPr>
        </p:nvGraphicFramePr>
        <p:xfrm>
          <a:off x="1117600" y="4183062"/>
          <a:ext cx="2728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14" imgW="1269720" imgH="393480" progId="Equation.DSMT4">
                  <p:embed/>
                </p:oleObj>
              </mc:Choice>
              <mc:Fallback>
                <p:oleObj name="Equation" r:id="rId14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83062"/>
                        <a:ext cx="2728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75111"/>
              </p:ext>
            </p:extLst>
          </p:nvPr>
        </p:nvGraphicFramePr>
        <p:xfrm>
          <a:off x="1117600" y="4933950"/>
          <a:ext cx="2428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name="Equation" r:id="rId16" imgW="1130040" imgH="419040" progId="Equation.DSMT4">
                  <p:embed/>
                </p:oleObj>
              </mc:Choice>
              <mc:Fallback>
                <p:oleObj name="Equation" r:id="rId16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33950"/>
                        <a:ext cx="2428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7825"/>
              </p:ext>
            </p:extLst>
          </p:nvPr>
        </p:nvGraphicFramePr>
        <p:xfrm>
          <a:off x="1117600" y="5848350"/>
          <a:ext cx="2428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18" imgW="1130040" imgH="419040" progId="Equation.DSMT4">
                  <p:embed/>
                </p:oleObj>
              </mc:Choice>
              <mc:Fallback>
                <p:oleObj name="Equation" r:id="rId18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848350"/>
                        <a:ext cx="2428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82204"/>
              </p:ext>
            </p:extLst>
          </p:nvPr>
        </p:nvGraphicFramePr>
        <p:xfrm>
          <a:off x="3579812" y="5867400"/>
          <a:ext cx="16367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0" name="Equation" r:id="rId20" imgW="761760" imgH="419040" progId="Equation.DSMT4">
                  <p:embed/>
                </p:oleObj>
              </mc:Choice>
              <mc:Fallback>
                <p:oleObj name="Equation" r:id="rId20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5867400"/>
                        <a:ext cx="16367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65383"/>
              </p:ext>
            </p:extLst>
          </p:nvPr>
        </p:nvGraphicFramePr>
        <p:xfrm>
          <a:off x="6646862" y="2514600"/>
          <a:ext cx="4857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Equation" r:id="rId22" imgW="2260440" imgH="253800" progId="Equation.DSMT4">
                  <p:embed/>
                </p:oleObj>
              </mc:Choice>
              <mc:Fallback>
                <p:oleObj name="Equation" r:id="rId22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2" y="2514600"/>
                        <a:ext cx="4857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07285"/>
              </p:ext>
            </p:extLst>
          </p:nvPr>
        </p:nvGraphicFramePr>
        <p:xfrm>
          <a:off x="7302500" y="3076575"/>
          <a:ext cx="31924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2" name="Equation" r:id="rId24" imgW="1485720" imgH="419040" progId="Equation.DSMT4">
                  <p:embed/>
                </p:oleObj>
              </mc:Choice>
              <mc:Fallback>
                <p:oleObj name="Equation" r:id="rId24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076575"/>
                        <a:ext cx="31924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96336"/>
              </p:ext>
            </p:extLst>
          </p:nvPr>
        </p:nvGraphicFramePr>
        <p:xfrm>
          <a:off x="7302500" y="4087416"/>
          <a:ext cx="24828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3" name="Equation" r:id="rId26" imgW="1155600" imgH="241200" progId="Equation.DSMT4">
                  <p:embed/>
                </p:oleObj>
              </mc:Choice>
              <mc:Fallback>
                <p:oleObj name="Equation" r:id="rId26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087416"/>
                        <a:ext cx="24828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09142"/>
              </p:ext>
            </p:extLst>
          </p:nvPr>
        </p:nvGraphicFramePr>
        <p:xfrm>
          <a:off x="7302500" y="4715669"/>
          <a:ext cx="2401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28" imgW="1117440" imgH="241200" progId="Equation.DSMT4">
                  <p:embed/>
                </p:oleObj>
              </mc:Choice>
              <mc:Fallback>
                <p:oleObj name="Equation" r:id="rId28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715669"/>
                        <a:ext cx="24018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65206"/>
              </p:ext>
            </p:extLst>
          </p:nvPr>
        </p:nvGraphicFramePr>
        <p:xfrm>
          <a:off x="7302500" y="5343923"/>
          <a:ext cx="18018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" name="Equation" r:id="rId30" imgW="838080" imgH="241200" progId="Equation.DSMT4">
                  <p:embed/>
                </p:oleObj>
              </mc:Choice>
              <mc:Fallback>
                <p:oleObj name="Equation" r:id="rId30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5343923"/>
                        <a:ext cx="18018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39264"/>
              </p:ext>
            </p:extLst>
          </p:nvPr>
        </p:nvGraphicFramePr>
        <p:xfrm>
          <a:off x="7302500" y="5972175"/>
          <a:ext cx="1228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6" name="Equation" r:id="rId32" imgW="571320" imgH="241200" progId="Equation.DSMT4">
                  <p:embed/>
                </p:oleObj>
              </mc:Choice>
              <mc:Fallback>
                <p:oleObj name="Equation" r:id="rId32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5972175"/>
                        <a:ext cx="1228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382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95378" y="246906"/>
            <a:ext cx="705183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Rút gọn các biểu thức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6750" y="46440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1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59513"/>
              </p:ext>
            </p:extLst>
          </p:nvPr>
        </p:nvGraphicFramePr>
        <p:xfrm>
          <a:off x="2395378" y="762000"/>
          <a:ext cx="4367068" cy="9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378" y="762000"/>
                        <a:ext cx="4367068" cy="9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275" y="190891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170612" y="2362200"/>
            <a:ext cx="0" cy="3352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33674"/>
              </p:ext>
            </p:extLst>
          </p:nvPr>
        </p:nvGraphicFramePr>
        <p:xfrm>
          <a:off x="618331" y="2292778"/>
          <a:ext cx="4802189" cy="102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" y="2292778"/>
                        <a:ext cx="4802189" cy="1023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6349"/>
              </p:ext>
            </p:extLst>
          </p:nvPr>
        </p:nvGraphicFramePr>
        <p:xfrm>
          <a:off x="7681913" y="952334"/>
          <a:ext cx="34655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10" imgW="1612800" imgH="253800" progId="Equation.DSMT4">
                  <p:embed/>
                </p:oleObj>
              </mc:Choice>
              <mc:Fallback>
                <p:oleObj name="Equation" r:id="rId10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952334"/>
                        <a:ext cx="34655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19404"/>
              </p:ext>
            </p:extLst>
          </p:nvPr>
        </p:nvGraphicFramePr>
        <p:xfrm>
          <a:off x="1293812" y="3395321"/>
          <a:ext cx="44719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12" imgW="1892160" imgH="330120" progId="Equation.DSMT4">
                  <p:embed/>
                </p:oleObj>
              </mc:Choice>
              <mc:Fallback>
                <p:oleObj name="Equation" r:id="rId12" imgW="189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95321"/>
                        <a:ext cx="44719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89847"/>
              </p:ext>
            </p:extLst>
          </p:nvPr>
        </p:nvGraphicFramePr>
        <p:xfrm>
          <a:off x="1293812" y="4244292"/>
          <a:ext cx="417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14" imgW="1765080" imgH="228600" progId="Equation.DSMT4">
                  <p:embed/>
                </p:oleObj>
              </mc:Choice>
              <mc:Fallback>
                <p:oleObj name="Equation" r:id="rId14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4244292"/>
                        <a:ext cx="417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0895"/>
              </p:ext>
            </p:extLst>
          </p:nvPr>
        </p:nvGraphicFramePr>
        <p:xfrm>
          <a:off x="1293812" y="5015817"/>
          <a:ext cx="1409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5015817"/>
                        <a:ext cx="1409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33701"/>
              </p:ext>
            </p:extLst>
          </p:nvPr>
        </p:nvGraphicFramePr>
        <p:xfrm>
          <a:off x="6775502" y="2415492"/>
          <a:ext cx="38115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18" imgW="1612800" imgH="253800" progId="Equation.DSMT4">
                  <p:embed/>
                </p:oleObj>
              </mc:Choice>
              <mc:Fallback>
                <p:oleObj name="Equation" r:id="rId18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502" y="2415492"/>
                        <a:ext cx="38115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91878"/>
              </p:ext>
            </p:extLst>
          </p:nvPr>
        </p:nvGraphicFramePr>
        <p:xfrm>
          <a:off x="7383462" y="3124200"/>
          <a:ext cx="35115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20" imgW="1485720" imgH="393480" progId="Equation.DSMT4">
                  <p:embed/>
                </p:oleObj>
              </mc:Choice>
              <mc:Fallback>
                <p:oleObj name="Equation" r:id="rId20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2" y="3124200"/>
                        <a:ext cx="35115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2394"/>
              </p:ext>
            </p:extLst>
          </p:nvPr>
        </p:nvGraphicFramePr>
        <p:xfrm>
          <a:off x="7383462" y="4191000"/>
          <a:ext cx="165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2" y="4191000"/>
                        <a:ext cx="1651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50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80975"/>
            <a:ext cx="9525866" cy="18002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95378" y="246906"/>
            <a:ext cx="705183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Tính giá trị của các biểu thức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sau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6750" y="46440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66200"/>
              </p:ext>
            </p:extLst>
          </p:nvPr>
        </p:nvGraphicFramePr>
        <p:xfrm>
          <a:off x="3192462" y="778668"/>
          <a:ext cx="6635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Equation" r:id="rId5" imgW="2806560" imgH="228600" progId="Equation.DSMT4">
                  <p:embed/>
                </p:oleObj>
              </mc:Choice>
              <mc:Fallback>
                <p:oleObj name="Equation" r:id="rId5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2" y="778668"/>
                        <a:ext cx="6635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899" y="206131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944303" y="2590800"/>
            <a:ext cx="0" cy="3352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85018"/>
              </p:ext>
            </p:extLst>
          </p:nvPr>
        </p:nvGraphicFramePr>
        <p:xfrm>
          <a:off x="144462" y="2532063"/>
          <a:ext cx="663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8" imgW="2806560" imgH="228600" progId="Equation.DSMT4">
                  <p:embed/>
                </p:oleObj>
              </mc:Choice>
              <mc:Fallback>
                <p:oleObj name="Equation" r:id="rId8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" y="2532063"/>
                        <a:ext cx="66357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21424"/>
              </p:ext>
            </p:extLst>
          </p:nvPr>
        </p:nvGraphicFramePr>
        <p:xfrm>
          <a:off x="3192462" y="1332230"/>
          <a:ext cx="4112418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10" imgW="1739880" imgH="241200" progId="Equation.DSMT4">
                  <p:embed/>
                </p:oleObj>
              </mc:Choice>
              <mc:Fallback>
                <p:oleObj name="Equation" r:id="rId10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2" y="1332230"/>
                        <a:ext cx="4112418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61973"/>
              </p:ext>
            </p:extLst>
          </p:nvPr>
        </p:nvGraphicFramePr>
        <p:xfrm>
          <a:off x="7161212" y="2590800"/>
          <a:ext cx="4111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12" imgW="1739880" imgH="241200" progId="Equation.DSMT4">
                  <p:embed/>
                </p:oleObj>
              </mc:Choice>
              <mc:Fallback>
                <p:oleObj name="Equation" r:id="rId12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2590800"/>
                        <a:ext cx="41116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6294"/>
              </p:ext>
            </p:extLst>
          </p:nvPr>
        </p:nvGraphicFramePr>
        <p:xfrm>
          <a:off x="836612" y="3200400"/>
          <a:ext cx="5014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14" imgW="2120760" imgH="228600" progId="Equation.DSMT4">
                  <p:embed/>
                </p:oleObj>
              </mc:Choice>
              <mc:Fallback>
                <p:oleObj name="Equation" r:id="rId14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200400"/>
                        <a:ext cx="50149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00498"/>
              </p:ext>
            </p:extLst>
          </p:nvPr>
        </p:nvGraphicFramePr>
        <p:xfrm>
          <a:off x="836612" y="3867150"/>
          <a:ext cx="4054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16" imgW="1714320" imgH="228600" progId="Equation.DSMT4">
                  <p:embed/>
                </p:oleObj>
              </mc:Choice>
              <mc:Fallback>
                <p:oleObj name="Equation" r:id="rId1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867150"/>
                        <a:ext cx="4054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90654"/>
              </p:ext>
            </p:extLst>
          </p:nvPr>
        </p:nvGraphicFramePr>
        <p:xfrm>
          <a:off x="836612" y="4533900"/>
          <a:ext cx="3124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4533900"/>
                        <a:ext cx="3124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3600"/>
              </p:ext>
            </p:extLst>
          </p:nvPr>
        </p:nvGraphicFramePr>
        <p:xfrm>
          <a:off x="836612" y="5200650"/>
          <a:ext cx="2163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5200650"/>
                        <a:ext cx="21637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73502"/>
              </p:ext>
            </p:extLst>
          </p:nvPr>
        </p:nvGraphicFramePr>
        <p:xfrm>
          <a:off x="836612" y="5867400"/>
          <a:ext cx="1203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5867400"/>
                        <a:ext cx="1203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55635"/>
              </p:ext>
            </p:extLst>
          </p:nvPr>
        </p:nvGraphicFramePr>
        <p:xfrm>
          <a:off x="2132012" y="5881688"/>
          <a:ext cx="1895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24" imgW="799920" imgH="241200" progId="Equation.DSMT4">
                  <p:embed/>
                </p:oleObj>
              </mc:Choice>
              <mc:Fallback>
                <p:oleObj name="Equation" r:id="rId2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5881688"/>
                        <a:ext cx="18954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81901"/>
              </p:ext>
            </p:extLst>
          </p:nvPr>
        </p:nvGraphicFramePr>
        <p:xfrm>
          <a:off x="7856537" y="3276600"/>
          <a:ext cx="35718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26" imgW="1511280" imgH="241200" progId="Equation.DSMT4">
                  <p:embed/>
                </p:oleObj>
              </mc:Choice>
              <mc:Fallback>
                <p:oleObj name="Equation" r:id="rId26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7" y="3276600"/>
                        <a:ext cx="35718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80152"/>
              </p:ext>
            </p:extLst>
          </p:nvPr>
        </p:nvGraphicFramePr>
        <p:xfrm>
          <a:off x="7856537" y="4037013"/>
          <a:ext cx="1890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28" imgW="799920" imgH="177480" progId="Equation.DSMT4">
                  <p:embed/>
                </p:oleObj>
              </mc:Choice>
              <mc:Fallback>
                <p:oleObj name="Equation" r:id="rId28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7" y="4037013"/>
                        <a:ext cx="18907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8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80975"/>
            <a:ext cx="9837881" cy="222034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212" y="246906"/>
                <a:ext cx="9601200" cy="218519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Biết rằng độ cao tăng lên, áp suất không khí sẽ giảm và công thức tính áp suất dựa trên độ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cao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𝟓𝟎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𝒍𝒐𝒈𝒑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rong đó a là độ cao so với mực nước biển (tính bằng mét) và p là áp suất không khí (tính bằng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pascal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).</a:t>
                </a:r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ính áp suất không khí ở đỉnh Everest có độ cao 8 850 m so với mực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ước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biển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246906"/>
                <a:ext cx="9601200" cy="2185191"/>
              </a:xfrm>
              <a:prstGeom prst="rect">
                <a:avLst/>
              </a:prstGeom>
              <a:blipFill rotWithShape="1">
                <a:blip r:embed="rId4"/>
                <a:stretch>
                  <a:fillRect l="-444" t="-838" r="-127" b="-4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6750" y="46440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247882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76059"/>
              </p:ext>
            </p:extLst>
          </p:nvPr>
        </p:nvGraphicFramePr>
        <p:xfrm>
          <a:off x="4701309" y="3333462"/>
          <a:ext cx="3221182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309" y="3333462"/>
                        <a:ext cx="3221182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60098" y="2820482"/>
            <a:ext cx="9949314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Vì đỉnh Everest có độ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ao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8850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m so với mực nước biển nên ta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ó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06156"/>
              </p:ext>
            </p:extLst>
          </p:nvPr>
        </p:nvGraphicFramePr>
        <p:xfrm>
          <a:off x="4278167" y="3810000"/>
          <a:ext cx="2729057" cy="8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167" y="3810000"/>
                        <a:ext cx="2729057" cy="85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0556"/>
              </p:ext>
            </p:extLst>
          </p:nvPr>
        </p:nvGraphicFramePr>
        <p:xfrm>
          <a:off x="4278167" y="4648200"/>
          <a:ext cx="2183535" cy="8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167" y="4648200"/>
                        <a:ext cx="2183535" cy="85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5328"/>
              </p:ext>
            </p:extLst>
          </p:nvPr>
        </p:nvGraphicFramePr>
        <p:xfrm>
          <a:off x="7042870" y="4572000"/>
          <a:ext cx="3874943" cy="7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870" y="4572000"/>
                        <a:ext cx="3874943" cy="71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90034" y="5562600"/>
            <a:ext cx="9949314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áp suất không khí ở đỉnh Everest có độ cao 8 850 m so với mực nước biển là 26855,43912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pascal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61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55812" y="133350"/>
            <a:ext cx="9905999" cy="2533650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132012" y="199281"/>
                <a:ext cx="9677400" cy="235273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Mức cường độ âm L đo bằng decibel (dB) của âm thanh có cường độ I (đo bằng oát trên mét vuông, kí hiệu W/m2) được định nghĩa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hư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𝑳</m:t>
                    </m:r>
                    <m:d>
                      <m:d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𝑰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𝒍𝒐𝒈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𝑰</m:t>
                        </m:r>
                      </m:num>
                      <m:den>
                        <m:sSub>
                          <m:sSubPr>
                            <m:ctrlP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, trong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𝑰</m:t>
                        </m:r>
                      </m:e>
                      <m:sub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sup>
                    </m:sSup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𝑾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/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cường độ âm thanh nhỏ nhất mà tai người có thể phát hiện được (gọi là ngưỡng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ghe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).</a:t>
                </a:r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Cuộc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rò chuyện bình thường có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cường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ộ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𝑰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sup>
                    </m:sSup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𝑾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/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Giao thông thành phố đông đúc có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cường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ộ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𝑰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  <m: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𝑾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/</m:t>
                    </m:r>
                    <m:sSup>
                      <m:sSup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199281"/>
                <a:ext cx="9677400" cy="2352738"/>
              </a:xfrm>
              <a:prstGeom prst="rect">
                <a:avLst/>
              </a:prstGeom>
              <a:blipFill rotWithShape="1">
                <a:blip r:embed="rId4"/>
                <a:stretch>
                  <a:fillRect l="-504" t="-777" r="-1008" b="-3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13335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5940" y="46440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278133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60135"/>
              </p:ext>
            </p:extLst>
          </p:nvPr>
        </p:nvGraphicFramePr>
        <p:xfrm>
          <a:off x="4927600" y="3679824"/>
          <a:ext cx="28114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79824"/>
                        <a:ext cx="28114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60098" y="3200759"/>
            <a:ext cx="994931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Mức cường độ âm của cuộc trò chuyện bình thường </a:t>
            </a:r>
            <a:r>
              <a:rPr lang="vi-VN" b="1">
                <a:latin typeface="Arial" pitchFamily="34" charset="0"/>
                <a:cs typeface="Arial" pitchFamily="34" charset="0"/>
              </a:rPr>
              <a:t>là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60098" y="4624092"/>
            <a:ext cx="994931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vi-VN" b="1">
                <a:latin typeface="Arial" pitchFamily="34" charset="0"/>
                <a:cs typeface="Arial" pitchFamily="34" charset="0"/>
              </a:rPr>
              <a:t>Mức cường độ âm của giao thông thành phố đông đúc </a:t>
            </a:r>
            <a:r>
              <a:rPr lang="vi-VN" b="1">
                <a:latin typeface="Arial" pitchFamily="34" charset="0"/>
                <a:cs typeface="Arial" pitchFamily="34" charset="0"/>
              </a:rPr>
              <a:t>là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40623"/>
              </p:ext>
            </p:extLst>
          </p:nvPr>
        </p:nvGraphicFramePr>
        <p:xfrm>
          <a:off x="4875212" y="5192712"/>
          <a:ext cx="28114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5192712"/>
                        <a:ext cx="28114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244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862722" y="28956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675311" y="26416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675311" y="26416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34</TotalTime>
  <Words>333</Words>
  <PresentationFormat>Custom</PresentationFormat>
  <Paragraphs>28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3-09-07T01:39:09Z</dcterms:modified>
</cp:coreProperties>
</file>